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58" r:id="rId5"/>
    <p:sldId id="260" r:id="rId6"/>
    <p:sldId id="263" r:id="rId7"/>
    <p:sldId id="264" r:id="rId8"/>
    <p:sldId id="261" r:id="rId9"/>
    <p:sldId id="262" r:id="rId10"/>
    <p:sldId id="265" r:id="rId11"/>
    <p:sldId id="266" r:id="rId12"/>
    <p:sldId id="267" r:id="rId13"/>
    <p:sldId id="268" r:id="rId14"/>
    <p:sldId id="269" r:id="rId15"/>
    <p:sldId id="272" r:id="rId16"/>
    <p:sldId id="279" r:id="rId17"/>
    <p:sldId id="281" r:id="rId18"/>
    <p:sldId id="285" r:id="rId19"/>
    <p:sldId id="282" r:id="rId20"/>
    <p:sldId id="276" r:id="rId21"/>
    <p:sldId id="277" r:id="rId22"/>
    <p:sldId id="270" r:id="rId23"/>
    <p:sldId id="271" r:id="rId24"/>
    <p:sldId id="273" r:id="rId25"/>
    <p:sldId id="274" r:id="rId26"/>
    <p:sldId id="278" r:id="rId27"/>
    <p:sldId id="275" r:id="rId28"/>
    <p:sldId id="280" r:id="rId29"/>
    <p:sldId id="284" r:id="rId30"/>
    <p:sldId id="283" r:id="rId3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1324" y="-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8CE3A-4B27-4E9A-93B5-739F4ACED775}" type="datetimeFigureOut">
              <a:rPr lang="ru-RU" smtClean="0"/>
              <a:t>10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17AD0-917D-4D3B-920B-A7B95BA35F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30016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8CE3A-4B27-4E9A-93B5-739F4ACED775}" type="datetimeFigureOut">
              <a:rPr lang="ru-RU" smtClean="0"/>
              <a:t>10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17AD0-917D-4D3B-920B-A7B95BA35F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25572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8CE3A-4B27-4E9A-93B5-739F4ACED775}" type="datetimeFigureOut">
              <a:rPr lang="ru-RU" smtClean="0"/>
              <a:t>10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17AD0-917D-4D3B-920B-A7B95BA35F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27894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8CE3A-4B27-4E9A-93B5-739F4ACED775}" type="datetimeFigureOut">
              <a:rPr lang="ru-RU" smtClean="0"/>
              <a:t>10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17AD0-917D-4D3B-920B-A7B95BA35F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57706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8CE3A-4B27-4E9A-93B5-739F4ACED775}" type="datetimeFigureOut">
              <a:rPr lang="ru-RU" smtClean="0"/>
              <a:t>10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17AD0-917D-4D3B-920B-A7B95BA35F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3304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8CE3A-4B27-4E9A-93B5-739F4ACED775}" type="datetimeFigureOut">
              <a:rPr lang="ru-RU" smtClean="0"/>
              <a:t>10.10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17AD0-917D-4D3B-920B-A7B95BA35F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95162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8CE3A-4B27-4E9A-93B5-739F4ACED775}" type="datetimeFigureOut">
              <a:rPr lang="ru-RU" smtClean="0"/>
              <a:t>10.10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17AD0-917D-4D3B-920B-A7B95BA35F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74319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8CE3A-4B27-4E9A-93B5-739F4ACED775}" type="datetimeFigureOut">
              <a:rPr lang="ru-RU" smtClean="0"/>
              <a:t>10.10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17AD0-917D-4D3B-920B-A7B95BA35F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83761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8CE3A-4B27-4E9A-93B5-739F4ACED775}" type="datetimeFigureOut">
              <a:rPr lang="ru-RU" smtClean="0"/>
              <a:t>10.10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17AD0-917D-4D3B-920B-A7B95BA35F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321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8CE3A-4B27-4E9A-93B5-739F4ACED775}" type="datetimeFigureOut">
              <a:rPr lang="ru-RU" smtClean="0"/>
              <a:t>10.10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17AD0-917D-4D3B-920B-A7B95BA35F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86908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8CE3A-4B27-4E9A-93B5-739F4ACED775}" type="datetimeFigureOut">
              <a:rPr lang="ru-RU" smtClean="0"/>
              <a:t>10.10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017AD0-917D-4D3B-920B-A7B95BA35F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18809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38CE3A-4B27-4E9A-93B5-739F4ACED775}" type="datetimeFigureOut">
              <a:rPr lang="ru-RU" smtClean="0"/>
              <a:t>10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017AD0-917D-4D3B-920B-A7B95BA35F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8387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1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Лекция </a:t>
            </a:r>
            <a:r>
              <a:rPr lang="en-US" dirty="0"/>
              <a:t>6</a:t>
            </a:r>
            <a:r>
              <a:rPr lang="ru-RU" dirty="0" smtClean="0"/>
              <a:t>.</a:t>
            </a:r>
            <a:br>
              <a:rPr lang="ru-RU" dirty="0" smtClean="0"/>
            </a:br>
            <a:r>
              <a:rPr lang="ru-RU" dirty="0" smtClean="0"/>
              <a:t>Синтез полимеров в сверхкритическом диоксиде углерода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hapter 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46229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44624"/>
            <a:ext cx="856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Дисперсионная полимеризация</a:t>
            </a:r>
            <a:endParaRPr lang="ru-RU" sz="2800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172" y="2780928"/>
            <a:ext cx="4453852" cy="2862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67544" y="980728"/>
            <a:ext cx="7776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Необходима стабилизация частиц полимера после фазового разделения с помощью добавления </a:t>
            </a:r>
            <a:r>
              <a:rPr lang="ru-RU" sz="2400" dirty="0" err="1" smtClean="0"/>
              <a:t>сурфактантов</a:t>
            </a:r>
            <a:r>
              <a:rPr lang="ru-RU" sz="2400" dirty="0" smtClean="0"/>
              <a:t> в реакционную систему</a:t>
            </a:r>
            <a:endParaRPr lang="ru-RU" sz="2400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847945"/>
            <a:ext cx="3672408" cy="276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0882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08" y="2535287"/>
            <a:ext cx="8784976" cy="2953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63688" y="5775647"/>
            <a:ext cx="1362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30 минут</a:t>
            </a:r>
            <a:endParaRPr lang="ru-RU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6228184" y="5775647"/>
            <a:ext cx="1362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90 минут</a:t>
            </a:r>
            <a:endParaRPr lang="ru-R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44624"/>
            <a:ext cx="856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Дисперсионная полимеризация</a:t>
            </a:r>
            <a:endParaRPr lang="ru-RU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34968" y="692696"/>
            <a:ext cx="763138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От перфторированных стабилизаторов к ПДМС</a:t>
            </a:r>
          </a:p>
          <a:p>
            <a:r>
              <a:rPr lang="ru-RU" sz="2400" dirty="0"/>
              <a:t>	</a:t>
            </a:r>
            <a:r>
              <a:rPr lang="ru-RU" sz="2400" dirty="0" smtClean="0"/>
              <a:t>ПДМС растворимы в </a:t>
            </a:r>
            <a:r>
              <a:rPr lang="ru-RU" sz="2400" dirty="0" err="1" smtClean="0"/>
              <a:t>ск</a:t>
            </a:r>
            <a:r>
              <a:rPr lang="ru-RU" sz="2400" dirty="0" smtClean="0"/>
              <a:t> СО</a:t>
            </a:r>
            <a:r>
              <a:rPr lang="ru-RU" sz="2400" baseline="-25000" dirty="0" smtClean="0"/>
              <a:t>2</a:t>
            </a:r>
          </a:p>
          <a:p>
            <a:r>
              <a:rPr lang="ru-RU" sz="2400" baseline="-25000" dirty="0"/>
              <a:t>	</a:t>
            </a:r>
            <a:r>
              <a:rPr lang="ru-RU" sz="2400" dirty="0" smtClean="0"/>
              <a:t>ПДМС растворимы в органических растворителях</a:t>
            </a:r>
          </a:p>
          <a:p>
            <a:r>
              <a:rPr lang="ru-RU" sz="2400" baseline="-25000" dirty="0"/>
              <a:t>	</a:t>
            </a:r>
            <a:r>
              <a:rPr lang="ru-RU" sz="2400" dirty="0" smtClean="0"/>
              <a:t>ПДМС дешевле фторированных стабилизаторов</a:t>
            </a:r>
            <a:endParaRPr lang="ru-RU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3419994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44624"/>
            <a:ext cx="856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Дисперсионная полимеризация</a:t>
            </a:r>
            <a:endParaRPr lang="ru-RU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692696"/>
            <a:ext cx="3785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Возможные стабилизаторы</a:t>
            </a:r>
            <a:endParaRPr lang="ru-RU" sz="24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700808"/>
            <a:ext cx="4211896" cy="3456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268760"/>
            <a:ext cx="4117453" cy="4618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1403648" y="2996952"/>
            <a:ext cx="724899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1223838" y="4890817"/>
            <a:ext cx="724899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5292080" y="2348880"/>
            <a:ext cx="724899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7452320" y="2283394"/>
            <a:ext cx="724899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5364088" y="3717032"/>
            <a:ext cx="724899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7447129" y="3555293"/>
            <a:ext cx="724899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6077800" y="5581185"/>
            <a:ext cx="724899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1804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44624"/>
            <a:ext cx="856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Влияние стабилизатора</a:t>
            </a:r>
            <a:endParaRPr lang="ru-RU" sz="28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442492"/>
            <a:ext cx="3552825" cy="150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556792"/>
            <a:ext cx="4352925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576" y="1124744"/>
            <a:ext cx="1537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Стабилизатор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218947" y="1052736"/>
            <a:ext cx="992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еакция</a:t>
            </a:r>
            <a:endParaRPr lang="ru-RU" dirty="0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43642"/>
            <a:ext cx="2990798" cy="232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0798" y="3519264"/>
            <a:ext cx="2992236" cy="2319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312" y="3493756"/>
            <a:ext cx="3007212" cy="2326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72659" y="5880579"/>
            <a:ext cx="1045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3,7К</a:t>
            </a:r>
            <a:r>
              <a:rPr lang="en-US" dirty="0" smtClean="0"/>
              <a:t>/17K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3966581" y="5913390"/>
            <a:ext cx="1040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,5K/25K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7055583" y="5913390"/>
            <a:ext cx="1040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,6K/35K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39354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44624"/>
            <a:ext cx="856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Эмульсионная полимеризация</a:t>
            </a:r>
            <a:endParaRPr lang="ru-RU" sz="2800" dirty="0"/>
          </a:p>
        </p:txBody>
      </p:sp>
      <p:pic>
        <p:nvPicPr>
          <p:cNvPr id="12290" name="Picture 2" descr="ÐÐ°ÑÑÐ¸Ð½ÐºÐ¸ Ð¿Ð¾ Ð·Ð°Ð¿ÑÐ¾ÑÑ ÑÐ¼ÑÐ»ÑÑÐ¸Ð¾Ð½Ð½Ð°Ñ Ð¿Ð¾Ð»Ð¸Ð¼ÐµÑÐ¸Ð·Ð°ÑÐ¸Ñ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498" y="764704"/>
            <a:ext cx="7121012" cy="54502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827584" y="6309320"/>
            <a:ext cx="5184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.Ю. </a:t>
            </a:r>
            <a:r>
              <a:rPr lang="ru-RU" dirty="0" err="1" smtClean="0"/>
              <a:t>Семчиков</a:t>
            </a:r>
            <a:r>
              <a:rPr lang="ru-RU" dirty="0" smtClean="0"/>
              <a:t>, Высокомолекулярные соединени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76823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44624"/>
            <a:ext cx="856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Эмульсионная полимеризация</a:t>
            </a:r>
            <a:endParaRPr lang="ru-RU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107504" y="620688"/>
            <a:ext cx="75834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Полимеризация акриламида в обратной эмульсии в СО</a:t>
            </a:r>
            <a:r>
              <a:rPr lang="ru-RU" sz="2400" baseline="-25000" dirty="0" smtClean="0"/>
              <a:t>2</a:t>
            </a:r>
            <a:endParaRPr lang="ru-RU" sz="2400" baseline="-250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382" y="1844824"/>
            <a:ext cx="3788296" cy="1926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5571"/>
              </p:ext>
            </p:extLst>
          </p:nvPr>
        </p:nvGraphicFramePr>
        <p:xfrm>
          <a:off x="215231" y="5013176"/>
          <a:ext cx="8702597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CS ChemDraw Drawing" r:id="rId4" imgW="5964865" imgH="985926" progId="ChemDraw.Document.6.0">
                  <p:embed/>
                </p:oleObj>
              </mc:Choice>
              <mc:Fallback>
                <p:oleObj name="CS ChemDraw Drawing" r:id="rId4" imgW="5964865" imgH="985926" progId="ChemDraw.Document.6.0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31" y="5013176"/>
                        <a:ext cx="8702597" cy="144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47864" y="1268760"/>
            <a:ext cx="1949573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2800" dirty="0" err="1" smtClean="0"/>
              <a:t>Сурфактант</a:t>
            </a:r>
            <a:endParaRPr lang="ru-RU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619054" y="3933056"/>
            <a:ext cx="14570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Процесс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352995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03648" y="116632"/>
            <a:ext cx="6388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Полимеры в СК СО</a:t>
            </a:r>
            <a:r>
              <a:rPr lang="ru-RU" sz="2800" baseline="-25000" dirty="0" smtClean="0"/>
              <a:t>2</a:t>
            </a:r>
            <a:r>
              <a:rPr lang="ru-RU" sz="2800" dirty="0" smtClean="0"/>
              <a:t>: другие применения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3258" y="1448082"/>
            <a:ext cx="6190990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ru-RU" sz="2800" dirty="0" smtClean="0"/>
              <a:t>Осаждение полимеров на поверхности</a:t>
            </a:r>
          </a:p>
          <a:p>
            <a:pPr>
              <a:lnSpc>
                <a:spcPct val="200000"/>
              </a:lnSpc>
            </a:pPr>
            <a:r>
              <a:rPr lang="ru-RU" sz="2800" dirty="0" smtClean="0"/>
              <a:t>Создание пористых матриц</a:t>
            </a:r>
          </a:p>
          <a:p>
            <a:pPr>
              <a:lnSpc>
                <a:spcPct val="200000"/>
              </a:lnSpc>
            </a:pPr>
            <a:r>
              <a:rPr lang="ru-RU" sz="2800" dirty="0" smtClean="0"/>
              <a:t>Создание композитных матриц</a:t>
            </a:r>
          </a:p>
          <a:p>
            <a:pPr>
              <a:lnSpc>
                <a:spcPct val="200000"/>
              </a:lnSpc>
            </a:pPr>
            <a:r>
              <a:rPr lang="ru-RU" sz="2800" dirty="0" smtClean="0"/>
              <a:t>Фракционирование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559930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03648" y="25460"/>
            <a:ext cx="6388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Полимеры в СК СО</a:t>
            </a:r>
            <a:r>
              <a:rPr lang="ru-RU" sz="2800" baseline="-25000" dirty="0" smtClean="0"/>
              <a:t>2</a:t>
            </a:r>
            <a:r>
              <a:rPr lang="ru-RU" sz="2800" dirty="0" smtClean="0"/>
              <a:t>: другие применени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3528" y="476672"/>
            <a:ext cx="53354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Осаждение полимеров на поверхности</a:t>
            </a:r>
            <a:endParaRPr lang="ru-RU" sz="2400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700808"/>
            <a:ext cx="8029698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67544" y="1124744"/>
            <a:ext cx="10518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Пример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020659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28853" y="-27384"/>
            <a:ext cx="53354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Осаждение полимеров на поверхности</a:t>
            </a:r>
            <a:endParaRPr lang="ru-RU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323528" y="404664"/>
            <a:ext cx="15272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Еще пример</a:t>
            </a:r>
            <a:endParaRPr lang="ru-RU" sz="2000" dirty="0"/>
          </a:p>
        </p:txBody>
      </p:sp>
      <p:pic>
        <p:nvPicPr>
          <p:cNvPr id="4" name="Рисунок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04256" y="890226"/>
            <a:ext cx="4968552" cy="2903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653520"/>
              </p:ext>
            </p:extLst>
          </p:nvPr>
        </p:nvGraphicFramePr>
        <p:xfrm>
          <a:off x="36512" y="3455392"/>
          <a:ext cx="5004048" cy="354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Graph" r:id="rId4" imgW="4278240" imgH="3024720" progId="Origin50.Graph">
                  <p:embed/>
                </p:oleObj>
              </mc:Choice>
              <mc:Fallback>
                <p:oleObj name="Graph" r:id="rId4" imgW="4278240" imgH="302472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" y="3455392"/>
                        <a:ext cx="5004048" cy="35454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24244"/>
              </p:ext>
            </p:extLst>
          </p:nvPr>
        </p:nvGraphicFramePr>
        <p:xfrm>
          <a:off x="4248472" y="3495241"/>
          <a:ext cx="5004048" cy="3534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Graph" r:id="rId6" imgW="33413700" imgH="23631525" progId="Origin50.Graph">
                  <p:embed/>
                </p:oleObj>
              </mc:Choice>
              <mc:Fallback>
                <p:oleObj name="Graph" r:id="rId6" imgW="33413700" imgH="23631525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472" y="3495241"/>
                        <a:ext cx="5004048" cy="35341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2307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03648" y="25460"/>
            <a:ext cx="6388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Полимеры в СК СО</a:t>
            </a:r>
            <a:r>
              <a:rPr lang="ru-RU" sz="2800" baseline="-25000" dirty="0" smtClean="0"/>
              <a:t>2</a:t>
            </a:r>
            <a:r>
              <a:rPr lang="ru-RU" sz="2800" dirty="0" smtClean="0"/>
              <a:t>: другие применения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7545" y="764704"/>
            <a:ext cx="867645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Создание пористых матриц:</a:t>
            </a:r>
          </a:p>
          <a:p>
            <a:endParaRPr lang="ru-RU" sz="2400" dirty="0"/>
          </a:p>
          <a:p>
            <a:r>
              <a:rPr lang="ru-RU" sz="2400" dirty="0"/>
              <a:t>	</a:t>
            </a:r>
            <a:r>
              <a:rPr lang="ru-RU" sz="2400" dirty="0" smtClean="0"/>
              <a:t>1) Создание полимерных мембран с системой закрытых пор – вспенивание</a:t>
            </a:r>
          </a:p>
          <a:p>
            <a:endParaRPr lang="ru-RU" sz="2400" dirty="0"/>
          </a:p>
          <a:p>
            <a:r>
              <a:rPr lang="ru-RU" sz="2400" dirty="0" smtClean="0"/>
              <a:t>	2) Создание полимерных мембран с системой открытых пор – использование полимерных смесей</a:t>
            </a:r>
            <a:endParaRPr lang="ru-RU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204127" y="4653136"/>
            <a:ext cx="37198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липропилен + растворимая в СО</a:t>
            </a:r>
            <a:r>
              <a:rPr lang="ru-RU" baseline="-25000" dirty="0" smtClean="0"/>
              <a:t>2</a:t>
            </a:r>
          </a:p>
          <a:p>
            <a:r>
              <a:rPr lang="ru-RU" dirty="0" smtClean="0"/>
              <a:t>органика + экстракция</a:t>
            </a:r>
            <a:endParaRPr lang="ru-RU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958" y="3573016"/>
            <a:ext cx="4667299" cy="328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6445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68" y="0"/>
            <a:ext cx="87849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Синтез полимеров в сверхкритическом СО</a:t>
            </a:r>
            <a:r>
              <a:rPr lang="ru-RU" sz="2800" baseline="-25000" dirty="0" smtClean="0"/>
              <a:t>2</a:t>
            </a:r>
            <a:r>
              <a:rPr lang="ru-RU" sz="2800" dirty="0" smtClean="0"/>
              <a:t> с образованием фазового разделения в процессе полимеризации</a:t>
            </a:r>
            <a:endParaRPr lang="ru-RU" sz="2800" baseline="-250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39552" y="1844824"/>
            <a:ext cx="712879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ru-RU" sz="2400" dirty="0"/>
              <a:t>С выпадением полимера в осадок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ru-RU" sz="2400" dirty="0" smtClean="0"/>
              <a:t>Дисперсионная </a:t>
            </a:r>
            <a:r>
              <a:rPr lang="ru-RU" sz="2400" dirty="0"/>
              <a:t>полимеризация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ru-RU" sz="2400" dirty="0" smtClean="0"/>
              <a:t>Полимеризация </a:t>
            </a:r>
            <a:r>
              <a:rPr lang="ru-RU" sz="2400" dirty="0"/>
              <a:t>в </a:t>
            </a:r>
            <a:r>
              <a:rPr lang="ru-RU" sz="2400" dirty="0" smtClean="0"/>
              <a:t>эмульсии</a:t>
            </a:r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ru-RU" sz="2400" dirty="0" smtClean="0"/>
              <a:t>Процессы поликонденсации в </a:t>
            </a:r>
            <a:r>
              <a:rPr lang="ru-RU" sz="2400" dirty="0" err="1" smtClean="0"/>
              <a:t>ск</a:t>
            </a:r>
            <a:r>
              <a:rPr lang="ru-RU" sz="2400" dirty="0" smtClean="0"/>
              <a:t> СО</a:t>
            </a:r>
            <a:r>
              <a:rPr lang="ru-RU" sz="2400" baseline="-25000" dirty="0" smtClean="0"/>
              <a:t>2</a:t>
            </a:r>
            <a:endParaRPr lang="en-US" sz="2400" baseline="-25000" dirty="0" smtClean="0"/>
          </a:p>
          <a:p>
            <a:pPr marL="34290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ru-RU" sz="2400" dirty="0" err="1" smtClean="0"/>
              <a:t>Аэрогели</a:t>
            </a:r>
            <a:r>
              <a:rPr lang="ru-RU" sz="2400" dirty="0" smtClean="0"/>
              <a:t>. Начало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777501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528" y="44624"/>
            <a:ext cx="856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Полимеризация в порах матрицы</a:t>
            </a:r>
            <a:endParaRPr lang="ru-RU" sz="2800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5" y="1124744"/>
            <a:ext cx="7238578" cy="4656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8957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44624"/>
            <a:ext cx="856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Фракционирование</a:t>
            </a:r>
            <a:endParaRPr lang="ru-RU" sz="2800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3762375" cy="536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683568" y="1556792"/>
            <a:ext cx="720080" cy="7920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6132" y="2464071"/>
            <a:ext cx="4896544" cy="2971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Скругленный прямоугольник 3"/>
          <p:cNvSpPr/>
          <p:nvPr/>
        </p:nvSpPr>
        <p:spPr>
          <a:xfrm>
            <a:off x="323528" y="692696"/>
            <a:ext cx="3600400" cy="593863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1008070" y="707564"/>
            <a:ext cx="2231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нижаем давление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5354223" y="1938304"/>
            <a:ext cx="2260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вышаем давление</a:t>
            </a:r>
            <a:endParaRPr lang="ru-RU" dirty="0"/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4139952" y="1700808"/>
            <a:ext cx="4792724" cy="3735214"/>
          </a:xfrm>
          <a:prstGeom prst="roundRect">
            <a:avLst>
              <a:gd name="adj" fmla="val 5389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5630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2163" y="0"/>
            <a:ext cx="856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Поликонденсация</a:t>
            </a:r>
            <a:endParaRPr lang="ru-RU" sz="28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89" y="2981356"/>
            <a:ext cx="3391453" cy="1888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1520" y="620688"/>
            <a:ext cx="787978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000" dirty="0" smtClean="0"/>
              <a:t>Два основных типа использования СО</a:t>
            </a:r>
            <a:r>
              <a:rPr lang="ru-RU" sz="2000" baseline="-25000" dirty="0" smtClean="0"/>
              <a:t>2</a:t>
            </a:r>
            <a:r>
              <a:rPr lang="ru-RU" sz="2000" dirty="0" smtClean="0"/>
              <a:t> в процессах поликонденсации:</a:t>
            </a:r>
          </a:p>
          <a:p>
            <a:pPr>
              <a:lnSpc>
                <a:spcPct val="150000"/>
              </a:lnSpc>
            </a:pPr>
            <a:r>
              <a:rPr lang="ru-RU" sz="2000" dirty="0"/>
              <a:t>	</a:t>
            </a:r>
            <a:r>
              <a:rPr lang="ru-RU" sz="2000" dirty="0" smtClean="0"/>
              <a:t>В качестве пластификатора</a:t>
            </a:r>
          </a:p>
          <a:p>
            <a:pPr>
              <a:lnSpc>
                <a:spcPct val="150000"/>
              </a:lnSpc>
            </a:pPr>
            <a:r>
              <a:rPr lang="ru-RU" sz="2000" dirty="0"/>
              <a:t>	</a:t>
            </a:r>
            <a:r>
              <a:rPr lang="ru-RU" sz="2000" dirty="0" smtClean="0"/>
              <a:t>В качестве растворителя</a:t>
            </a:r>
            <a:endParaRPr lang="ru-RU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22163" y="2420888"/>
            <a:ext cx="1683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ластификатор</a:t>
            </a:r>
            <a:endParaRPr lang="ru-RU" dirty="0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947" y="2981358"/>
            <a:ext cx="5314801" cy="1520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Скругленный прямоугольник 6"/>
          <p:cNvSpPr/>
          <p:nvPr/>
        </p:nvSpPr>
        <p:spPr>
          <a:xfrm>
            <a:off x="-6358" y="2909348"/>
            <a:ext cx="3672408" cy="210382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3681946" y="2909349"/>
            <a:ext cx="5314801" cy="210382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-19744" y="5157192"/>
            <a:ext cx="387166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Фенол растворим в СК СО</a:t>
            </a:r>
            <a:r>
              <a:rPr lang="ru-RU" baseline="-25000" dirty="0" smtClean="0"/>
              <a:t>2</a:t>
            </a:r>
            <a:r>
              <a:rPr lang="ru-RU" dirty="0" smtClean="0"/>
              <a:t>:</a:t>
            </a:r>
          </a:p>
          <a:p>
            <a:r>
              <a:rPr lang="ru-RU" dirty="0" smtClean="0"/>
              <a:t>Легко удаляется из реакционной смеси</a:t>
            </a:r>
          </a:p>
          <a:p>
            <a:r>
              <a:rPr lang="ru-RU" dirty="0" smtClean="0"/>
              <a:t>Обеспечивает возможность мониторинга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4139952" y="5301208"/>
            <a:ext cx="3422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Снижение температуры реакции</a:t>
            </a:r>
          </a:p>
        </p:txBody>
      </p:sp>
    </p:spTree>
    <p:extLst>
      <p:ext uri="{BB962C8B-B14F-4D97-AF65-F5344CB8AC3E}">
        <p14:creationId xmlns:p14="http://schemas.microsoft.com/office/powerpoint/2010/main" val="985975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2163" y="0"/>
            <a:ext cx="85689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Поликонденсация с использованием </a:t>
            </a:r>
            <a:r>
              <a:rPr lang="ru-RU" sz="2800" dirty="0" err="1" smtClean="0"/>
              <a:t>ск</a:t>
            </a:r>
            <a:r>
              <a:rPr lang="ru-RU" sz="2800" dirty="0" smtClean="0"/>
              <a:t> СО</a:t>
            </a:r>
            <a:r>
              <a:rPr lang="ru-RU" sz="2800" baseline="-25000" dirty="0" smtClean="0"/>
              <a:t>2</a:t>
            </a:r>
            <a:r>
              <a:rPr lang="ru-RU" sz="2800" dirty="0" smtClean="0"/>
              <a:t> в качестве растворителя</a:t>
            </a:r>
            <a:endParaRPr lang="ru-RU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395536" y="1043818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Золь-гель процесс</a:t>
            </a:r>
            <a:r>
              <a:rPr lang="ru-RU" sz="2400" dirty="0"/>
              <a:t>ы</a:t>
            </a:r>
            <a:r>
              <a:rPr lang="ru-RU" sz="2400" dirty="0" smtClean="0"/>
              <a:t> в СК СО</a:t>
            </a:r>
            <a:r>
              <a:rPr lang="ru-RU" sz="2400" baseline="-25000" dirty="0" smtClean="0"/>
              <a:t>2</a:t>
            </a:r>
            <a:r>
              <a:rPr lang="en-US" sz="2400" dirty="0" smtClean="0"/>
              <a:t>. </a:t>
            </a:r>
            <a:r>
              <a:rPr lang="ru-RU" sz="2400" dirty="0" smtClean="0"/>
              <a:t>Гидролиз </a:t>
            </a:r>
            <a:r>
              <a:rPr lang="ru-RU" sz="2400" dirty="0" err="1" smtClean="0"/>
              <a:t>тетрахлорсилана</a:t>
            </a:r>
            <a:r>
              <a:rPr lang="ru-RU" sz="2400" dirty="0" smtClean="0"/>
              <a:t> и </a:t>
            </a:r>
            <a:r>
              <a:rPr lang="ru-RU" sz="2400" dirty="0" err="1" smtClean="0"/>
              <a:t>алкоксисиланов</a:t>
            </a:r>
            <a:r>
              <a:rPr lang="ru-RU" sz="2400" dirty="0" smtClean="0"/>
              <a:t>.</a:t>
            </a:r>
            <a:endParaRPr lang="ru-RU" sz="2400" baseline="-25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427885" y="2113692"/>
            <a:ext cx="42162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/>
              <a:t>SiCl</a:t>
            </a:r>
            <a:r>
              <a:rPr lang="pt-BR" sz="2800" baseline="-25000" dirty="0"/>
              <a:t>4</a:t>
            </a:r>
            <a:r>
              <a:rPr lang="pt-BR" sz="2800" dirty="0"/>
              <a:t> + 2 H</a:t>
            </a:r>
            <a:r>
              <a:rPr lang="pt-BR" sz="2800" baseline="-25000" dirty="0"/>
              <a:t>2</a:t>
            </a:r>
            <a:r>
              <a:rPr lang="pt-BR" sz="2800" dirty="0"/>
              <a:t>O → SiO</a:t>
            </a:r>
            <a:r>
              <a:rPr lang="pt-BR" sz="2800" baseline="-25000" dirty="0"/>
              <a:t>2</a:t>
            </a:r>
            <a:r>
              <a:rPr lang="pt-BR" sz="2800" dirty="0"/>
              <a:t> + 4 HCl</a:t>
            </a:r>
            <a:endParaRPr lang="ru-RU" sz="28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03557"/>
              </p:ext>
            </p:extLst>
          </p:nvPr>
        </p:nvGraphicFramePr>
        <p:xfrm>
          <a:off x="1452525" y="2996952"/>
          <a:ext cx="6166941" cy="352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CS ChemDraw Drawing" r:id="rId3" imgW="5688773" imgH="3255075" progId="ChemDraw.Document.6.0">
                  <p:embed/>
                </p:oleObj>
              </mc:Choice>
              <mc:Fallback>
                <p:oleObj name="CS ChemDraw Drawing" r:id="rId3" imgW="5688773" imgH="32550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2525" y="2996952"/>
                        <a:ext cx="6166941" cy="3528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547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2163" y="0"/>
            <a:ext cx="85689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Поликонденсация с использованием </a:t>
            </a:r>
            <a:r>
              <a:rPr lang="ru-RU" sz="2800" dirty="0" err="1" smtClean="0"/>
              <a:t>ск</a:t>
            </a:r>
            <a:r>
              <a:rPr lang="ru-RU" sz="2800" dirty="0" smtClean="0"/>
              <a:t> СО</a:t>
            </a:r>
            <a:r>
              <a:rPr lang="ru-RU" sz="2800" baseline="-25000" dirty="0" smtClean="0"/>
              <a:t>2</a:t>
            </a:r>
            <a:r>
              <a:rPr lang="ru-RU" sz="2800" dirty="0" smtClean="0"/>
              <a:t> в качестве растворителя</a:t>
            </a:r>
            <a:endParaRPr lang="ru-RU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196752"/>
            <a:ext cx="16385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Примеры</a:t>
            </a:r>
            <a:endParaRPr lang="ru-RU" sz="2800" dirty="0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163" y="2136521"/>
            <a:ext cx="4363842" cy="4001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379824"/>
            <a:ext cx="3723194" cy="3737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703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2163" y="0"/>
            <a:ext cx="85689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Поликонденсация с использованием </a:t>
            </a:r>
            <a:r>
              <a:rPr lang="ru-RU" sz="2800" dirty="0" err="1" smtClean="0"/>
              <a:t>ск</a:t>
            </a:r>
            <a:r>
              <a:rPr lang="ru-RU" sz="2800" dirty="0" smtClean="0"/>
              <a:t> СО</a:t>
            </a:r>
            <a:r>
              <a:rPr lang="ru-RU" sz="2800" baseline="-25000" dirty="0" smtClean="0"/>
              <a:t>2</a:t>
            </a:r>
            <a:r>
              <a:rPr lang="ru-RU" sz="2800" dirty="0" smtClean="0"/>
              <a:t> в качестве растворителя</a:t>
            </a:r>
            <a:endParaRPr lang="ru-RU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1196752"/>
            <a:ext cx="22990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Еще примеры</a:t>
            </a:r>
            <a:endParaRPr lang="ru-RU" sz="2800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090142"/>
            <a:ext cx="4688779" cy="3355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1366" y="2051945"/>
            <a:ext cx="3861147" cy="3881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9884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2163" y="0"/>
            <a:ext cx="85689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Поликонденсация с использованием </a:t>
            </a:r>
            <a:r>
              <a:rPr lang="ru-RU" sz="2800" dirty="0" err="1" smtClean="0"/>
              <a:t>ск</a:t>
            </a:r>
            <a:r>
              <a:rPr lang="ru-RU" sz="2800" dirty="0" smtClean="0"/>
              <a:t> СО</a:t>
            </a:r>
            <a:r>
              <a:rPr lang="ru-RU" sz="2800" baseline="-25000" dirty="0" smtClean="0"/>
              <a:t>2</a:t>
            </a:r>
            <a:r>
              <a:rPr lang="ru-RU" sz="2800" dirty="0" smtClean="0"/>
              <a:t> в качестве растворителя</a:t>
            </a:r>
            <a:endParaRPr lang="ru-RU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1196752"/>
            <a:ext cx="22990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Еще примеры</a:t>
            </a:r>
            <a:endParaRPr lang="ru-RU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916832"/>
            <a:ext cx="6083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лиолефиновая мембрана + </a:t>
            </a:r>
            <a:r>
              <a:rPr lang="ru-RU" dirty="0" err="1" smtClean="0"/>
              <a:t>аминопропилтриэтоксисилан</a:t>
            </a:r>
            <a:endParaRPr lang="ru-RU" dirty="0"/>
          </a:p>
        </p:txBody>
      </p:sp>
      <p:pic>
        <p:nvPicPr>
          <p:cNvPr id="5" name="Рисунок 4" descr="C:\Users\2Zefs\Downloads\figure_01v3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94757"/>
            <a:ext cx="4914428" cy="4446612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7" name="Прямая со стрелкой 6"/>
          <p:cNvCxnSpPr/>
          <p:nvPr/>
        </p:nvCxnSpPr>
        <p:spPr>
          <a:xfrm>
            <a:off x="5868144" y="3501008"/>
            <a:ext cx="0" cy="1944216"/>
          </a:xfrm>
          <a:prstGeom prst="straightConnector1">
            <a:avLst/>
          </a:prstGeom>
          <a:ln w="38100">
            <a:solidFill>
              <a:schemeClr val="accent6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940152" y="3933056"/>
            <a:ext cx="32060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вышаем концентрацию</a:t>
            </a:r>
          </a:p>
          <a:p>
            <a:r>
              <a:rPr lang="ru-RU" dirty="0" err="1" smtClean="0"/>
              <a:t>аминопропилтриэтоксисилан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06133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2163" y="0"/>
            <a:ext cx="85689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Поликонденсация с использованием </a:t>
            </a:r>
            <a:r>
              <a:rPr lang="ru-RU" sz="2800" dirty="0" err="1" smtClean="0"/>
              <a:t>ск</a:t>
            </a:r>
            <a:r>
              <a:rPr lang="ru-RU" sz="2800" dirty="0" smtClean="0"/>
              <a:t> СО</a:t>
            </a:r>
            <a:r>
              <a:rPr lang="ru-RU" sz="2800" baseline="-25000" dirty="0" smtClean="0"/>
              <a:t>2</a:t>
            </a:r>
            <a:r>
              <a:rPr lang="ru-RU" sz="2800" dirty="0" smtClean="0"/>
              <a:t> в качестве растворителя</a:t>
            </a:r>
            <a:endParaRPr lang="ru-RU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1196752"/>
            <a:ext cx="22990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Еще примеры</a:t>
            </a:r>
            <a:endParaRPr lang="ru-RU" sz="2800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719972"/>
            <a:ext cx="3638550" cy="467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163" y="2924944"/>
            <a:ext cx="4541799" cy="1582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9552" y="4869160"/>
            <a:ext cx="41764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роисходит формирование пористой трехмерной сшитой системы </a:t>
            </a:r>
            <a:r>
              <a:rPr lang="en-US" dirty="0" smtClean="0"/>
              <a:t>SiO</a:t>
            </a:r>
            <a:r>
              <a:rPr lang="en-US" baseline="-25000" dirty="0" smtClean="0"/>
              <a:t>2</a:t>
            </a:r>
            <a:r>
              <a:rPr lang="en-US" dirty="0" smtClean="0"/>
              <a:t> – </a:t>
            </a:r>
            <a:endParaRPr lang="ru-RU" dirty="0" smtClean="0"/>
          </a:p>
          <a:p>
            <a:r>
              <a:rPr lang="ru-RU" sz="2400" dirty="0" err="1" smtClean="0"/>
              <a:t>силикаэрогеля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380721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2163" y="0"/>
            <a:ext cx="856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err="1" smtClean="0"/>
              <a:t>Аэрогели</a:t>
            </a:r>
            <a:endParaRPr lang="ru-RU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904935" y="620688"/>
            <a:ext cx="76328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 smtClean="0"/>
              <a:t>Аэрогели</a:t>
            </a:r>
            <a:r>
              <a:rPr lang="ru-RU" sz="2400" dirty="0" smtClean="0"/>
              <a:t> – класс материалов,  получаемых из гелей при замене жидкого растворителя на газ с сохранением трехмерной структуры</a:t>
            </a:r>
            <a:endParaRPr lang="ru-RU" sz="2400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988840"/>
            <a:ext cx="4408360" cy="4662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5597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03648" y="44624"/>
            <a:ext cx="62714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Определяющие особенности </a:t>
            </a:r>
            <a:r>
              <a:rPr lang="ru-RU" sz="2800" dirty="0" err="1" smtClean="0"/>
              <a:t>аэрогелей</a:t>
            </a:r>
            <a:endParaRPr lang="ru-RU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1418000"/>
            <a:ext cx="760041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Низкая плотность  (</a:t>
            </a:r>
            <a:r>
              <a:rPr lang="en-US" sz="2400" dirty="0" smtClean="0"/>
              <a:t>&lt; 0.2 </a:t>
            </a:r>
            <a:r>
              <a:rPr lang="ru-RU" sz="2400" dirty="0" smtClean="0"/>
              <a:t>г </a:t>
            </a:r>
            <a:r>
              <a:rPr lang="en-US" sz="2400" dirty="0" smtClean="0"/>
              <a:t>/ </a:t>
            </a:r>
            <a:r>
              <a:rPr lang="ru-RU" sz="2400" dirty="0" smtClean="0"/>
              <a:t>см</a:t>
            </a:r>
            <a:r>
              <a:rPr lang="ru-RU" sz="2400" baseline="30000" dirty="0" smtClean="0"/>
              <a:t>3</a:t>
            </a:r>
            <a:r>
              <a:rPr lang="ru-RU" sz="2400" dirty="0" smtClean="0"/>
              <a:t>)</a:t>
            </a:r>
          </a:p>
          <a:p>
            <a:endParaRPr lang="ru-RU" sz="2400" dirty="0" smtClean="0"/>
          </a:p>
          <a:p>
            <a:r>
              <a:rPr lang="ru-RU" sz="2400" dirty="0" smtClean="0"/>
              <a:t>Как правило, высокая удельная поверхность (</a:t>
            </a:r>
            <a:r>
              <a:rPr lang="en-US" sz="2400" dirty="0" smtClean="0"/>
              <a:t>&gt;100 </a:t>
            </a:r>
            <a:r>
              <a:rPr lang="ru-RU" sz="2400" dirty="0" smtClean="0"/>
              <a:t>м</a:t>
            </a:r>
            <a:r>
              <a:rPr lang="ru-RU" sz="2400" baseline="30000" dirty="0" smtClean="0"/>
              <a:t>2</a:t>
            </a:r>
            <a:r>
              <a:rPr lang="en-US" sz="2400" dirty="0" smtClean="0"/>
              <a:t>/</a:t>
            </a:r>
            <a:r>
              <a:rPr lang="ru-RU" sz="2400" dirty="0" smtClean="0"/>
              <a:t>г)</a:t>
            </a:r>
          </a:p>
          <a:p>
            <a:endParaRPr lang="ru-RU" sz="2400" dirty="0"/>
          </a:p>
          <a:p>
            <a:r>
              <a:rPr lang="ru-RU" sz="2400" dirty="0" smtClean="0"/>
              <a:t>Как правило, низкая теплопроводность</a:t>
            </a:r>
            <a:r>
              <a:rPr lang="en-US" sz="2400" dirty="0" smtClean="0"/>
              <a:t> (&lt;0.2 </a:t>
            </a:r>
            <a:r>
              <a:rPr lang="ru-RU" sz="2400" dirty="0" smtClean="0"/>
              <a:t>мВт</a:t>
            </a:r>
            <a:r>
              <a:rPr lang="en-US" sz="2400" dirty="0" smtClean="0"/>
              <a:t>/</a:t>
            </a:r>
            <a:r>
              <a:rPr lang="ru-RU" sz="2400" dirty="0" smtClean="0"/>
              <a:t>м К</a:t>
            </a:r>
            <a:r>
              <a:rPr lang="en-US" sz="2400" dirty="0" smtClean="0"/>
              <a:t>)</a:t>
            </a:r>
            <a:r>
              <a:rPr lang="ru-RU" sz="24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03516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739775"/>
            <a:ext cx="8145463" cy="538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947343" y="971372"/>
            <a:ext cx="2945137" cy="470898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300000"/>
              </a:lnSpc>
            </a:pPr>
            <a:r>
              <a:rPr lang="ru-RU" sz="2000" dirty="0" smtClean="0"/>
              <a:t>Растворитель</a:t>
            </a:r>
          </a:p>
          <a:p>
            <a:pPr>
              <a:lnSpc>
                <a:spcPct val="300000"/>
              </a:lnSpc>
            </a:pPr>
            <a:r>
              <a:rPr lang="ru-RU" sz="2000" dirty="0" smtClean="0"/>
              <a:t>Поверхность частицы</a:t>
            </a:r>
            <a:endParaRPr lang="ru-RU" sz="2000" dirty="0"/>
          </a:p>
          <a:p>
            <a:pPr>
              <a:lnSpc>
                <a:spcPct val="300000"/>
              </a:lnSpc>
            </a:pPr>
            <a:r>
              <a:rPr lang="ru-RU" sz="2000" dirty="0" smtClean="0"/>
              <a:t>Полимерная фаза</a:t>
            </a:r>
          </a:p>
          <a:p>
            <a:pPr>
              <a:lnSpc>
                <a:spcPct val="300000"/>
              </a:lnSpc>
            </a:pPr>
            <a:r>
              <a:rPr lang="ru-RU" sz="2000" dirty="0" smtClean="0"/>
              <a:t>Мономер</a:t>
            </a:r>
          </a:p>
          <a:p>
            <a:pPr>
              <a:lnSpc>
                <a:spcPct val="300000"/>
              </a:lnSpc>
            </a:pPr>
            <a:r>
              <a:rPr lang="ru-RU" sz="2000" dirty="0" smtClean="0"/>
              <a:t>Инициатор</a:t>
            </a:r>
            <a:endParaRPr lang="ru-RU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44624"/>
            <a:ext cx="84522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Полимеризация с образованием полимерного осадка</a:t>
            </a:r>
            <a:endParaRPr lang="ru-RU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395536" y="548680"/>
            <a:ext cx="61403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Локализации </a:t>
            </a:r>
            <a:r>
              <a:rPr lang="ru-RU" sz="2800" dirty="0" smtClean="0"/>
              <a:t>центров роста радикалов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648228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487" y="0"/>
            <a:ext cx="868697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Материалы:</a:t>
            </a:r>
          </a:p>
          <a:p>
            <a:endParaRPr lang="ru-RU" sz="2800" dirty="0" smtClean="0"/>
          </a:p>
          <a:p>
            <a:r>
              <a:rPr lang="en-US" sz="2800" dirty="0" smtClean="0"/>
              <a:t>M. </a:t>
            </a:r>
            <a:r>
              <a:rPr lang="en-US" sz="2800" dirty="0" err="1" smtClean="0"/>
              <a:t>Aegerter</a:t>
            </a:r>
            <a:r>
              <a:rPr lang="en-US" sz="2800" dirty="0" smtClean="0"/>
              <a:t>, Nicolas </a:t>
            </a:r>
            <a:r>
              <a:rPr lang="en-US" sz="2800" dirty="0" err="1" smtClean="0"/>
              <a:t>Leventis</a:t>
            </a:r>
            <a:r>
              <a:rPr lang="en-US" sz="2800" dirty="0" smtClean="0"/>
              <a:t>. Aerogels Handbook. Springer, 2011</a:t>
            </a:r>
          </a:p>
          <a:p>
            <a:r>
              <a:rPr lang="en-US" sz="2800" dirty="0"/>
              <a:t>S. S. </a:t>
            </a:r>
            <a:r>
              <a:rPr lang="en-US" sz="2800" dirty="0" err="1"/>
              <a:t>Kistler</a:t>
            </a:r>
            <a:r>
              <a:rPr lang="en-US" sz="2800" dirty="0"/>
              <a:t>, Coherent expanded aerogels, J. Phys. Chem. 36 (1931) 52–64.</a:t>
            </a:r>
            <a:endParaRPr lang="ru-RU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61487" y="3212976"/>
            <a:ext cx="90335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Общая схема получения </a:t>
            </a:r>
            <a:r>
              <a:rPr lang="ru-RU" sz="2400" dirty="0" err="1" smtClean="0"/>
              <a:t>аэрогеля</a:t>
            </a:r>
            <a:r>
              <a:rPr lang="ru-RU" sz="2400" dirty="0" smtClean="0"/>
              <a:t>, изложенная в работе </a:t>
            </a:r>
            <a:r>
              <a:rPr lang="ru-RU" sz="2400" dirty="0" err="1" smtClean="0"/>
              <a:t>Кистлера</a:t>
            </a:r>
            <a:r>
              <a:rPr lang="en-US" sz="2400" dirty="0" smtClean="0"/>
              <a:t>:</a:t>
            </a:r>
            <a:endParaRPr lang="ru-RU" sz="2400" dirty="0"/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251520" y="4149080"/>
            <a:ext cx="2088232" cy="14401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 smtClean="0"/>
              <a:t>Получение геля в растворителе</a:t>
            </a:r>
            <a:endParaRPr lang="ru-RU" sz="2000" dirty="0"/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3144835" y="4145688"/>
            <a:ext cx="2435277" cy="14401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 smtClean="0"/>
              <a:t>Замена растворителя на смешивающийся с </a:t>
            </a:r>
            <a:r>
              <a:rPr lang="ru-RU" sz="2000" dirty="0" err="1" smtClean="0"/>
              <a:t>ск</a:t>
            </a:r>
            <a:r>
              <a:rPr lang="ru-RU" sz="2000" dirty="0" smtClean="0"/>
              <a:t> СО2</a:t>
            </a:r>
            <a:endParaRPr lang="ru-RU" sz="2000" dirty="0"/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6444208" y="4145688"/>
            <a:ext cx="2435277" cy="144016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 smtClean="0"/>
              <a:t>Сверхкритическая сушка</a:t>
            </a:r>
            <a:endParaRPr lang="ru-RU" sz="2000" dirty="0"/>
          </a:p>
        </p:txBody>
      </p:sp>
      <p:sp>
        <p:nvSpPr>
          <p:cNvPr id="6" name="Стрелка вправо 5"/>
          <p:cNvSpPr/>
          <p:nvPr/>
        </p:nvSpPr>
        <p:spPr>
          <a:xfrm>
            <a:off x="2411760" y="4725144"/>
            <a:ext cx="72008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право 9"/>
          <p:cNvSpPr/>
          <p:nvPr/>
        </p:nvSpPr>
        <p:spPr>
          <a:xfrm>
            <a:off x="5652120" y="4733528"/>
            <a:ext cx="72008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1147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44624"/>
            <a:ext cx="84522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Полимеризация с образованием полимерного осадка</a:t>
            </a:r>
            <a:endParaRPr lang="ru-RU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-57409" y="6488668"/>
            <a:ext cx="48329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J. </a:t>
            </a:r>
            <a:r>
              <a:rPr lang="en-US" sz="1600" dirty="0" err="1" smtClean="0"/>
              <a:t>DeSimone</a:t>
            </a:r>
            <a:r>
              <a:rPr lang="en-US" sz="1600" dirty="0" smtClean="0"/>
              <a:t> et al. // Macromolecules, Vol. 28 </a:t>
            </a:r>
            <a:r>
              <a:rPr lang="ru-RU" sz="1600" dirty="0" smtClean="0"/>
              <a:t>№</a:t>
            </a:r>
            <a:r>
              <a:rPr lang="en-US" sz="1600" dirty="0" smtClean="0"/>
              <a:t>4, 1995</a:t>
            </a:r>
            <a:endParaRPr lang="ru-RU" sz="1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475" y="1062028"/>
            <a:ext cx="4117509" cy="3026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2483" y="836712"/>
            <a:ext cx="697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, bar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268386"/>
              </p:ext>
            </p:extLst>
          </p:nvPr>
        </p:nvGraphicFramePr>
        <p:xfrm>
          <a:off x="1829472" y="4654897"/>
          <a:ext cx="5440362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CS ChemDraw Drawing" r:id="rId4" imgW="5964511" imgH="1340845" progId="ChemDraw.Document.6.0">
                  <p:embed/>
                </p:oleObj>
              </mc:Choice>
              <mc:Fallback>
                <p:oleObj name="CS ChemDraw Drawing" r:id="rId4" imgW="5964511" imgH="1340845" progId="ChemDraw.Document.6.0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472" y="4654897"/>
                        <a:ext cx="5440362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5" y="1234772"/>
            <a:ext cx="4683549" cy="1186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427985" y="2880821"/>
            <a:ext cx="46115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Реакция может быть проведена по контролируемому механизму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323528" y="404664"/>
            <a:ext cx="5203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Пример радикальной полимеризации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864266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988840"/>
            <a:ext cx="5460454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53648" y="980728"/>
            <a:ext cx="30662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Сополимеры ПТФЭ</a:t>
            </a:r>
            <a:endParaRPr lang="ru-RU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44624"/>
            <a:ext cx="85689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Радикальная полимеризация </a:t>
            </a:r>
            <a:r>
              <a:rPr lang="ru-RU" sz="2800" dirty="0" smtClean="0"/>
              <a:t>с образованием полимерного осадка</a:t>
            </a:r>
            <a:endParaRPr lang="ru-RU" sz="2800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2770" y="1554183"/>
            <a:ext cx="3311230" cy="5300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028384" y="1554183"/>
            <a:ext cx="10663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00B0F0"/>
                </a:solidFill>
              </a:rPr>
              <a:t>СК СО</a:t>
            </a:r>
            <a:r>
              <a:rPr lang="ru-RU" sz="2400" b="1" baseline="-25000" dirty="0" smtClean="0">
                <a:solidFill>
                  <a:srgbClr val="00B0F0"/>
                </a:solidFill>
              </a:rPr>
              <a:t>2</a:t>
            </a:r>
            <a:endParaRPr lang="ru-RU" sz="2400" b="1" baseline="-25000" dirty="0">
              <a:solidFill>
                <a:srgbClr val="00B0F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28384" y="4293096"/>
            <a:ext cx="1042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B0F0"/>
                </a:solidFill>
              </a:rPr>
              <a:t>Фреон</a:t>
            </a:r>
            <a:endParaRPr lang="ru-RU" sz="24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133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44624"/>
            <a:ext cx="85689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Радикальная полимеризация </a:t>
            </a:r>
            <a:r>
              <a:rPr lang="ru-RU" sz="2800" dirty="0" smtClean="0"/>
              <a:t>с образованием полимерного осадка</a:t>
            </a:r>
            <a:endParaRPr lang="ru-RU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323528" y="998731"/>
            <a:ext cx="2760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Сшитые системы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76860"/>
              </p:ext>
            </p:extLst>
          </p:nvPr>
        </p:nvGraphicFramePr>
        <p:xfrm>
          <a:off x="846751" y="1735649"/>
          <a:ext cx="4788746" cy="1403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CS ChemDraw Drawing" r:id="rId3" imgW="5280483" imgH="1547999" progId="ChemDraw.Document.6.0">
                  <p:embed/>
                </p:oleObj>
              </mc:Choice>
              <mc:Fallback>
                <p:oleObj name="CS ChemDraw Drawing" r:id="rId3" imgW="5280483" imgH="15479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6751" y="1735649"/>
                        <a:ext cx="4788746" cy="1403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886217"/>
              </p:ext>
            </p:extLst>
          </p:nvPr>
        </p:nvGraphicFramePr>
        <p:xfrm>
          <a:off x="396264" y="4523654"/>
          <a:ext cx="2046128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CS ChemDraw Drawing" r:id="rId5" imgW="2695708" imgH="2465698" progId="ChemDraw.Document.6.0">
                  <p:embed/>
                </p:oleObj>
              </mc:Choice>
              <mc:Fallback>
                <p:oleObj name="CS ChemDraw Drawing" r:id="rId5" imgW="2695708" imgH="24656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64" y="4523654"/>
                        <a:ext cx="2046128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1287" y="1268760"/>
            <a:ext cx="2861153" cy="2260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1287" y="3528921"/>
            <a:ext cx="2861153" cy="2257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Скругленный прямоугольник 5"/>
          <p:cNvSpPr/>
          <p:nvPr/>
        </p:nvSpPr>
        <p:spPr>
          <a:xfrm>
            <a:off x="7524328" y="3296543"/>
            <a:ext cx="288032" cy="72008"/>
          </a:xfrm>
          <a:prstGeom prst="round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7532712" y="5589240"/>
            <a:ext cx="288032" cy="72008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8637" y="4466181"/>
            <a:ext cx="2551435" cy="1987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Скругленный прямоугольник 7"/>
          <p:cNvSpPr/>
          <p:nvPr/>
        </p:nvSpPr>
        <p:spPr>
          <a:xfrm>
            <a:off x="251520" y="3528922"/>
            <a:ext cx="5256584" cy="299642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755575" y="3604374"/>
            <a:ext cx="3638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Система со стабилизатором частиц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81596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44624"/>
            <a:ext cx="85689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Радикальная полимеризация </a:t>
            </a:r>
            <a:r>
              <a:rPr lang="ru-RU" sz="2800" dirty="0" smtClean="0"/>
              <a:t>с образованием полимерного осадка</a:t>
            </a:r>
            <a:endParaRPr lang="ru-RU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323528" y="998731"/>
            <a:ext cx="2760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Сшитые системы</a:t>
            </a:r>
            <a:endParaRPr lang="ru-RU" sz="28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649" y="1533495"/>
            <a:ext cx="5518249" cy="5187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Скругленный прямоугольник 3"/>
          <p:cNvSpPr/>
          <p:nvPr/>
        </p:nvSpPr>
        <p:spPr>
          <a:xfrm>
            <a:off x="4427984" y="4653136"/>
            <a:ext cx="2793914" cy="2068338"/>
          </a:xfrm>
          <a:prstGeom prst="roundRect">
            <a:avLst>
              <a:gd name="adj" fmla="val 5033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15583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44624"/>
            <a:ext cx="85689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Катионная полимеризация </a:t>
            </a:r>
            <a:r>
              <a:rPr lang="ru-RU" sz="2800" dirty="0" smtClean="0"/>
              <a:t>с образованием полимерного осадка</a:t>
            </a:r>
            <a:endParaRPr lang="ru-RU" sz="28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998731"/>
            <a:ext cx="6302636" cy="1206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625492"/>
            <a:ext cx="3164911" cy="4209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2605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496" y="44624"/>
            <a:ext cx="8568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Координационно-ионная полимеризация</a:t>
            </a:r>
            <a:endParaRPr lang="ru-RU" sz="28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870847"/>
            <a:ext cx="4788024" cy="901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8435" y="2104443"/>
            <a:ext cx="4422626" cy="2174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255" y="4058549"/>
            <a:ext cx="6703713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360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79</TotalTime>
  <Words>463</Words>
  <Application>Microsoft Office PowerPoint</Application>
  <PresentationFormat>Экран (4:3)</PresentationFormat>
  <Paragraphs>116</Paragraphs>
  <Slides>3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0</vt:i4>
      </vt:variant>
    </vt:vector>
  </HeadingPairs>
  <TitlesOfParts>
    <vt:vector size="33" baseType="lpstr">
      <vt:lpstr>Тема Office</vt:lpstr>
      <vt:lpstr>CS ChemDraw Drawing</vt:lpstr>
      <vt:lpstr>Graph</vt:lpstr>
      <vt:lpstr>Лекция 6. Синтез полимеров в сверхкритическом диоксиде углерода Chapter 2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Igor Elmanovich</dc:creator>
  <cp:lastModifiedBy>Igor Elmanovich</cp:lastModifiedBy>
  <cp:revision>58</cp:revision>
  <dcterms:created xsi:type="dcterms:W3CDTF">2018-10-05T08:19:55Z</dcterms:created>
  <dcterms:modified xsi:type="dcterms:W3CDTF">2018-10-11T08:51:27Z</dcterms:modified>
</cp:coreProperties>
</file>